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424" r:id="rId2"/>
    <p:sldMasterId id="2147484451" r:id="rId3"/>
    <p:sldMasterId id="2147484463" r:id="rId4"/>
    <p:sldMasterId id="2147484468" r:id="rId5"/>
  </p:sldMasterIdLst>
  <p:notesMasterIdLst>
    <p:notesMasterId r:id="rId22"/>
  </p:notesMasterIdLst>
  <p:sldIdLst>
    <p:sldId id="349" r:id="rId6"/>
    <p:sldId id="358" r:id="rId7"/>
    <p:sldId id="351" r:id="rId8"/>
    <p:sldId id="345" r:id="rId9"/>
    <p:sldId id="359" r:id="rId10"/>
    <p:sldId id="346" r:id="rId11"/>
    <p:sldId id="360" r:id="rId12"/>
    <p:sldId id="361" r:id="rId13"/>
    <p:sldId id="362" r:id="rId14"/>
    <p:sldId id="353" r:id="rId15"/>
    <p:sldId id="356" r:id="rId16"/>
    <p:sldId id="347" r:id="rId17"/>
    <p:sldId id="352" r:id="rId18"/>
    <p:sldId id="357" r:id="rId19"/>
    <p:sldId id="354" r:id="rId20"/>
    <p:sldId id="343" r:id="rId21"/>
  </p:sldIdLst>
  <p:sldSz cx="12192000" cy="6858000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2B1ED"/>
    <a:srgbClr val="FF0000"/>
    <a:srgbClr val="6666FF"/>
    <a:srgbClr val="CCFFCC"/>
    <a:srgbClr val="0033CC"/>
    <a:srgbClr val="FF7C8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94660"/>
  </p:normalViewPr>
  <p:slideViewPr>
    <p:cSldViewPr>
      <p:cViewPr varScale="1">
        <p:scale>
          <a:sx n="65" d="100"/>
          <a:sy n="65" d="100"/>
        </p:scale>
        <p:origin x="644" y="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gs" Target="tags/tag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33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32.wmf"/><Relationship Id="rId1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4ECF00-5EEB-4BDD-A4B3-AEF6544AB2FC}" type="datetimeFigureOut">
              <a:rPr lang="en-US"/>
              <a:pPr>
                <a:defRPr/>
              </a:pPr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D6F2CBB-59BD-45CE-B205-8A6BF6B3D4D0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2033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8A3554-0430-45DB-BDFE-3C446509E54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493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53E30-FB0B-4E1C-83B1-2A96F887673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69994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31014-02F2-47E3-9121-37E6DC8A8A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65402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E271A-3B92-4F2F-9A60-E856BF71FC6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32533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8628DA-C17A-48DF-A1A3-731F9C97541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757674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7D331-67E1-4DBE-B2A7-F2CE4751F8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75158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89AE91-8159-42E2-947B-474664D7E6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587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3251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1806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932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17517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133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DA819-4CC7-4751-8069-66D7B14727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6314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3772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81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6924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1690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07910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1179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75771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9193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F7E73-0ED6-45B5-9C15-5E728B60E6F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8578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C9BB96-A704-45EB-A585-073E7503BED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138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BC561-6D81-49C0-A0BC-05FD558875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806722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5F0410-928A-4761-B04B-8CDAB8E4DD2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21900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F024B6-F672-4A61-91C1-DBBF8BD54B9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5468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A7F110-2316-4664-ACBD-B6E29C7A57D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8857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EE2259-1A0A-4E08-9525-B06CC3164E8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8973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FA8A85-5B6A-4A07-A9F8-BFC9C1D9EA4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2757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DCE3D4-F557-4991-9460-A3F4F2F9CFFB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12809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1A2FF8-D872-405E-B3EE-ADD69BDA2D3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679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EE7242-05E4-4733-A0D0-827D8982F20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93794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E4385B-5085-4446-8386-C0F89B7E947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93860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7458" y="265370"/>
            <a:ext cx="10515600" cy="63240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9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97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42D2B-8067-4C8F-93C9-C3CFE024164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726027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9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69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1" y="1122363"/>
            <a:ext cx="914400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9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90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9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660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383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7975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2424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11539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5026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 smtClean="0"/>
              <a:t>第一部分  点击此处输入您的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993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6001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A9D11-227D-408D-B0AB-7C277AC79E6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17401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26951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79546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048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8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413D2-76B1-4B59-9C47-EBAC918EDD7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68517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3DF4EA-4DF5-4BC0-B917-B8E727DBF47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97310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00C674-874E-4607-8686-25BDFC99E58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48098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BACF2-4953-4013-8613-C58EE5EDC40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75151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F8E4C195-8AE4-40AC-A1E4-0FF5F25293FA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0" r:id="rId1"/>
    <p:sldLayoutId id="2147484411" r:id="rId2"/>
    <p:sldLayoutId id="2147484412" r:id="rId3"/>
    <p:sldLayoutId id="2147484413" r:id="rId4"/>
    <p:sldLayoutId id="2147484414" r:id="rId5"/>
    <p:sldLayoutId id="2147484415" r:id="rId6"/>
    <p:sldLayoutId id="2147484416" r:id="rId7"/>
    <p:sldLayoutId id="2147484417" r:id="rId8"/>
    <p:sldLayoutId id="2147484418" r:id="rId9"/>
    <p:sldLayoutId id="2147484419" r:id="rId10"/>
    <p:sldLayoutId id="2147484420" r:id="rId11"/>
    <p:sldLayoutId id="2147484421" r:id="rId12"/>
    <p:sldLayoutId id="2147484422" r:id="rId13"/>
    <p:sldLayoutId id="214748442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0320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13A48B-B696-4DCB-BD1E-08877C43415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Arial" panose="020B7200000000000000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5617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2" r:id="rId1"/>
    <p:sldLayoutId id="2147484453" r:id="rId2"/>
    <p:sldLayoutId id="2147484454" r:id="rId3"/>
    <p:sldLayoutId id="2147484455" r:id="rId4"/>
    <p:sldLayoutId id="2147484456" r:id="rId5"/>
    <p:sldLayoutId id="2147484457" r:id="rId6"/>
    <p:sldLayoutId id="2147484458" r:id="rId7"/>
    <p:sldLayoutId id="2147484459" r:id="rId8"/>
    <p:sldLayoutId id="2147484460" r:id="rId9"/>
    <p:sldLayoutId id="2147484461" r:id="rId10"/>
    <p:sldLayoutId id="21474844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1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9/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图片 8" descr="QQ截图20190104102515">
            <a:extLst>
              <a:ext uri="{FF2B5EF4-FFF2-40B4-BE49-F238E27FC236}">
                <a16:creationId xmlns:a16="http://schemas.microsoft.com/office/drawing/2014/main" id="{9285D375-0242-4292-ACE5-74A7E3DD34B7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rcRect t="794"/>
          <a:stretch>
            <a:fillRect/>
          </a:stretch>
        </p:blipFill>
        <p:spPr>
          <a:xfrm>
            <a:off x="635" y="5715"/>
            <a:ext cx="12190731" cy="6847205"/>
          </a:xfrm>
          <a:prstGeom prst="rect">
            <a:avLst/>
          </a:prstGeom>
        </p:spPr>
      </p:pic>
      <p:grpSp>
        <p:nvGrpSpPr>
          <p:cNvPr id="8" name="组合 12">
            <a:extLst>
              <a:ext uri="{FF2B5EF4-FFF2-40B4-BE49-F238E27FC236}">
                <a16:creationId xmlns:a16="http://schemas.microsoft.com/office/drawing/2014/main" id="{7E4FBF28-A588-4741-B1A8-F0CB8EB8597A}"/>
              </a:ext>
            </a:extLst>
          </p:cNvPr>
          <p:cNvGrpSpPr/>
          <p:nvPr userDrawn="1"/>
        </p:nvGrpSpPr>
        <p:grpSpPr>
          <a:xfrm>
            <a:off x="217806" y="237490"/>
            <a:ext cx="11756390" cy="6449060"/>
            <a:chOff x="343" y="374"/>
            <a:chExt cx="18514" cy="10156"/>
          </a:xfrm>
        </p:grpSpPr>
        <p:sp>
          <p:nvSpPr>
            <p:cNvPr id="9" name="矩形 7">
              <a:extLst>
                <a:ext uri="{FF2B5EF4-FFF2-40B4-BE49-F238E27FC236}">
                  <a16:creationId xmlns:a16="http://schemas.microsoft.com/office/drawing/2014/main" id="{2571EC82-CA62-43E5-885A-C0F75EB37708}"/>
                </a:ext>
              </a:extLst>
            </p:cNvPr>
            <p:cNvSpPr/>
            <p:nvPr/>
          </p:nvSpPr>
          <p:spPr>
            <a:xfrm>
              <a:off x="343" y="374"/>
              <a:ext cx="18514" cy="10156"/>
            </a:xfrm>
            <a:prstGeom prst="rect">
              <a:avLst/>
            </a:prstGeom>
            <a:noFill/>
            <a:ln>
              <a:solidFill>
                <a:srgbClr val="1D7F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BCED53-2D3E-4213-9E77-167B56045757}"/>
                </a:ext>
              </a:extLst>
            </p:cNvPr>
            <p:cNvSpPr/>
            <p:nvPr/>
          </p:nvSpPr>
          <p:spPr>
            <a:xfrm>
              <a:off x="563" y="640"/>
              <a:ext cx="18074" cy="9640"/>
            </a:xfrm>
            <a:prstGeom prst="rect">
              <a:avLst/>
            </a:prstGeom>
            <a:noFill/>
            <a:ln>
              <a:solidFill>
                <a:srgbClr val="1D7F50"/>
              </a:solidFill>
              <a:prstDash val="sys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809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65" r:id="rId2"/>
    <p:sldLayoutId id="2147484466" r:id="rId3"/>
    <p:sldLayoutId id="2147484467" r:id="rId4"/>
  </p:sldLayoutIdLst>
  <mc:AlternateContent xmlns:mc="http://schemas.openxmlformats.org/markup-compatibility/2006" xmlns:p14="http://schemas.microsoft.com/office/powerpoint/2010/main">
    <mc:Choice Requires="p14">
      <p:transition p14:dur="250" advTm="3000">
        <p:random/>
      </p:transition>
    </mc:Choice>
    <mc:Fallback xmlns="">
      <p:transition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0/19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426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9" r:id="rId1"/>
    <p:sldLayoutId id="2147484470" r:id="rId2"/>
    <p:sldLayoutId id="2147484471" r:id="rId3"/>
    <p:sldLayoutId id="2147484472" r:id="rId4"/>
    <p:sldLayoutId id="2147484473" r:id="rId5"/>
    <p:sldLayoutId id="2147484474" r:id="rId6"/>
    <p:sldLayoutId id="2147484475" r:id="rId7"/>
    <p:sldLayoutId id="2147484476" r:id="rId8"/>
    <p:sldLayoutId id="2147484477" r:id="rId9"/>
    <p:sldLayoutId id="2147484478" r:id="rId10"/>
    <p:sldLayoutId id="214748447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2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56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0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76.png"/><Relationship Id="rId5" Type="http://schemas.openxmlformats.org/officeDocument/2006/relationships/image" Target="../media/image75.gif"/><Relationship Id="rId4" Type="http://schemas.openxmlformats.org/officeDocument/2006/relationships/image" Target="../media/image74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png"/><Relationship Id="rId26" Type="http://schemas.openxmlformats.org/officeDocument/2006/relationships/image" Target="../media/image2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image" Target="../media/image19.png"/><Relationship Id="rId25" Type="http://schemas.openxmlformats.org/officeDocument/2006/relationships/image" Target="../media/image220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8.wmf"/><Relationship Id="rId20" Type="http://schemas.openxmlformats.org/officeDocument/2006/relationships/image" Target="../media/image22.png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0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00.png"/><Relationship Id="rId28" Type="http://schemas.openxmlformats.org/officeDocument/2006/relationships/image" Target="../media/image25.png"/><Relationship Id="rId10" Type="http://schemas.openxmlformats.org/officeDocument/2006/relationships/image" Target="../media/image15.wmf"/><Relationship Id="rId19" Type="http://schemas.openxmlformats.org/officeDocument/2006/relationships/image" Target="../media/image21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Relationship Id="rId27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743200" y="2743200"/>
            <a:ext cx="6934200" cy="22054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vi-VN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0" cap="none" spc="0" normalizeH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ỌN </a:t>
            </a:r>
            <a:r>
              <a:rPr kumimoji="0" lang="en-US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 THỨC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smtClean="0">
                <a:ln w="1016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 CĂN BẬC HAI</a:t>
            </a:r>
          </a:p>
        </p:txBody>
      </p:sp>
    </p:spTree>
    <p:extLst>
      <p:ext uri="{BB962C8B-B14F-4D97-AF65-F5344CB8AC3E}">
        <p14:creationId xmlns:p14="http://schemas.microsoft.com/office/powerpoint/2010/main" val="1795385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oogle Shape;272;p34"/>
          <p:cNvPicPr preferRelativeResize="0"/>
          <p:nvPr/>
        </p:nvPicPr>
        <p:blipFill rotWithShape="1">
          <a:blip r:embed="rId3" cstate="print">
            <a:alphaModFix/>
          </a:blip>
          <a:srcRect/>
          <a:stretch/>
        </p:blipFill>
        <p:spPr>
          <a:xfrm>
            <a:off x="4997684" y="3952377"/>
            <a:ext cx="1951213" cy="202274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0254" y="850565"/>
            <a:ext cx="3151021" cy="310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738677" y="373443"/>
            <a:ext cx="7543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2" name="Rectangle 1"/>
          <p:cNvSpPr/>
          <p:nvPr/>
        </p:nvSpPr>
        <p:spPr>
          <a:xfrm>
            <a:off x="3562589" y="1104225"/>
            <a:ext cx="739960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b="0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Nắm </a:t>
            </a:r>
            <a:r>
              <a:rPr kumimoji="0" lang="en-US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vững </a:t>
            </a:r>
            <a:r>
              <a:rPr kumimoji="0" lang="en-US" b="0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các</a:t>
            </a:r>
            <a:r>
              <a:rPr kumimoji="0" lang="en-US" b="0" i="0" u="none" strike="noStrike" kern="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phép biến đổi đơn giản biểu thức chứa căn bậc hai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53064" y="2271625"/>
            <a:ext cx="7399606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Xem lại </a:t>
            </a: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 ví dụ, BT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微软雅黑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Làm bài tập </a:t>
            </a: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58/32 </a:t>
            </a: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微软雅黑"/>
                <a:cs typeface="+mn-cs"/>
              </a:rPr>
              <a:t>SGK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68107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38200"/>
            <a:ext cx="11101568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8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4039"/>
              </p:ext>
            </p:extLst>
          </p:nvPr>
        </p:nvGraphicFramePr>
        <p:xfrm>
          <a:off x="675746" y="3640619"/>
          <a:ext cx="1881715" cy="120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2" name="Equation" r:id="rId3" imgW="711000" imgH="457200" progId="Equation.DSMT4">
                  <p:embed/>
                </p:oleObj>
              </mc:Choice>
              <mc:Fallback>
                <p:oleObj name="Equation" r:id="rId3" imgW="711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6" y="3640619"/>
                        <a:ext cx="1881715" cy="1209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94096" y="443925"/>
            <a:ext cx="43934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. Rút </a:t>
            </a: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 biểu thức</a:t>
            </a:r>
            <a:r>
              <a:rPr lang="en-US" altLang="vi-VN" b="1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112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90637"/>
              </p:ext>
            </p:extLst>
          </p:nvPr>
        </p:nvGraphicFramePr>
        <p:xfrm>
          <a:off x="863055" y="1092995"/>
          <a:ext cx="1779089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" name="Equation" r:id="rId5" imgW="672840" imgH="444240" progId="Equation.DSMT4">
                  <p:embed/>
                </p:oleObj>
              </mc:Choice>
              <mc:Fallback>
                <p:oleObj name="Equation" r:id="rId5" imgW="6728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55" y="1092995"/>
                        <a:ext cx="1779089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95682"/>
              </p:ext>
            </p:extLst>
          </p:nvPr>
        </p:nvGraphicFramePr>
        <p:xfrm>
          <a:off x="1220612" y="2401269"/>
          <a:ext cx="1181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" name="Equation" r:id="rId7" imgW="469800" imgH="444240" progId="Equation.DSMT4">
                  <p:embed/>
                </p:oleObj>
              </mc:Choice>
              <mc:Fallback>
                <p:oleObj name="Equation" r:id="rId7" imgW="469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612" y="2401269"/>
                        <a:ext cx="1181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58028"/>
              </p:ext>
            </p:extLst>
          </p:nvPr>
        </p:nvGraphicFramePr>
        <p:xfrm>
          <a:off x="1017321" y="5068703"/>
          <a:ext cx="11985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5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21" y="5068703"/>
                        <a:ext cx="11985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445765" y="4039082"/>
            <a:ext cx="3810000" cy="584775"/>
            <a:chOff x="7639050" y="2514600"/>
            <a:chExt cx="3810000" cy="584775"/>
          </a:xfrm>
        </p:grpSpPr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7639050" y="2514600"/>
              <a:ext cx="3810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với </a:t>
              </a:r>
              <a:r>
                <a:rPr lang="en-US" altLang="vi-V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&gt; 0 và </a:t>
              </a:r>
              <a:r>
                <a:rPr lang="en-US" altLang="vi-VN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)</a:t>
              </a:r>
              <a:endPara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04183"/>
                </p:ext>
              </p:extLst>
            </p:nvPr>
          </p:nvGraphicFramePr>
          <p:xfrm>
            <a:off x="10363200" y="2578099"/>
            <a:ext cx="662454" cy="45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56" name="Equation" r:id="rId11" imgW="215640" imgH="164880" progId="Equation.DSMT4">
                    <p:embed/>
                  </p:oleObj>
                </mc:Choice>
                <mc:Fallback>
                  <p:oleObj name="Equation" r:id="rId11" imgW="21564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3200" y="2578099"/>
                          <a:ext cx="662454" cy="45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73017" y="1385691"/>
            <a:ext cx="2306460" cy="590944"/>
            <a:chOff x="886867" y="2609456"/>
            <a:chExt cx="2306460" cy="590944"/>
          </a:xfrm>
        </p:grpSpPr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886867" y="2610644"/>
              <a:ext cx="11334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altLang="vi-V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1295" name="Object 7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3886354635"/>
                </p:ext>
              </p:extLst>
            </p:nvPr>
          </p:nvGraphicFramePr>
          <p:xfrm>
            <a:off x="1781174" y="2609456"/>
            <a:ext cx="1412153" cy="590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57" name="Equation" r:id="rId13" imgW="545760" imgH="228600" progId="Equation.DSMT4">
                    <p:embed/>
                  </p:oleObj>
                </mc:Choice>
                <mc:Fallback>
                  <p:oleObj name="Equation" r:id="rId13" imgW="5457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4" y="2609456"/>
                          <a:ext cx="1412153" cy="590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93066"/>
              </p:ext>
            </p:extLst>
          </p:nvPr>
        </p:nvGraphicFramePr>
        <p:xfrm>
          <a:off x="5390356" y="2369519"/>
          <a:ext cx="30019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8" name="Equation" r:id="rId15" imgW="1193760" imgH="457200" progId="Equation.DSMT4">
                  <p:embed/>
                </p:oleObj>
              </mc:Choice>
              <mc:Fallback>
                <p:oleObj name="Equation" r:id="rId15" imgW="1193760" imgH="457200" progId="Equation.DSMT4">
                  <p:embed/>
                  <p:pic>
                    <p:nvPicPr>
                      <p:cNvPr id="112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356" y="2369519"/>
                        <a:ext cx="300196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8512"/>
              </p:ext>
            </p:extLst>
          </p:nvPr>
        </p:nvGraphicFramePr>
        <p:xfrm>
          <a:off x="8524255" y="2656856"/>
          <a:ext cx="1404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9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255" y="2656856"/>
                        <a:ext cx="1404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31274"/>
              </p:ext>
            </p:extLst>
          </p:nvPr>
        </p:nvGraphicFramePr>
        <p:xfrm>
          <a:off x="7348538" y="444500"/>
          <a:ext cx="3740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0" name="Equation" r:id="rId19" imgW="1549080" imgH="228600" progId="Equation.DSMT4">
                  <p:embed/>
                </p:oleObj>
              </mc:Choice>
              <mc:Fallback>
                <p:oleObj name="Equation" r:id="rId19" imgW="15490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8538" y="444500"/>
                        <a:ext cx="3740150" cy="550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26516"/>
              </p:ext>
            </p:extLst>
          </p:nvPr>
        </p:nvGraphicFramePr>
        <p:xfrm>
          <a:off x="4382409" y="5125900"/>
          <a:ext cx="1657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1" name="Equation" r:id="rId21" imgW="736560" imgH="457200" progId="Equation.DSMT4">
                  <p:embed/>
                </p:oleObj>
              </mc:Choice>
              <mc:Fallback>
                <p:oleObj name="Equation" r:id="rId21" imgW="736560" imgH="457200" progId="Equation.DSMT4">
                  <p:embed/>
                  <p:pic>
                    <p:nvPicPr>
                      <p:cNvPr id="112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409" y="5125900"/>
                        <a:ext cx="1657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43794"/>
              </p:ext>
            </p:extLst>
          </p:nvPr>
        </p:nvGraphicFramePr>
        <p:xfrm>
          <a:off x="9312955" y="5383075"/>
          <a:ext cx="1712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2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955" y="5383075"/>
                        <a:ext cx="17129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9460"/>
              </p:ext>
            </p:extLst>
          </p:nvPr>
        </p:nvGraphicFramePr>
        <p:xfrm>
          <a:off x="2244459" y="5102088"/>
          <a:ext cx="21129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3" name="Equation" r:id="rId25" imgW="939600" imgH="457200" progId="Equation.DSMT4">
                  <p:embed/>
                </p:oleObj>
              </mc:Choice>
              <mc:Fallback>
                <p:oleObj name="Equation" r:id="rId25" imgW="939600" imgH="457200" progId="Equation.DSMT4">
                  <p:embed/>
                  <p:pic>
                    <p:nvPicPr>
                      <p:cNvPr id="112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59" y="5102088"/>
                        <a:ext cx="21129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15753"/>
              </p:ext>
            </p:extLst>
          </p:nvPr>
        </p:nvGraphicFramePr>
        <p:xfrm>
          <a:off x="6134101" y="5143500"/>
          <a:ext cx="30845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4" name="Equation" r:id="rId27" imgW="1371600" imgH="457200" progId="Equation.DSMT4">
                  <p:embed/>
                </p:oleObj>
              </mc:Choice>
              <mc:Fallback>
                <p:oleObj name="Equation" r:id="rId27" imgW="1371600" imgH="4572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1" y="5143500"/>
                        <a:ext cx="30845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4152"/>
              </p:ext>
            </p:extLst>
          </p:nvPr>
        </p:nvGraphicFramePr>
        <p:xfrm>
          <a:off x="6891338" y="1239838"/>
          <a:ext cx="48434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5" name="Equation" r:id="rId29" imgW="2006280" imgH="228600" progId="Equation.DSMT4">
                  <p:embed/>
                </p:oleObj>
              </mc:Choice>
              <mc:Fallback>
                <p:oleObj name="Equation" r:id="rId29" imgW="20062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91338" y="1239838"/>
                        <a:ext cx="4843462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16279"/>
              </p:ext>
            </p:extLst>
          </p:nvPr>
        </p:nvGraphicFramePr>
        <p:xfrm>
          <a:off x="2870200" y="2403475"/>
          <a:ext cx="20431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6" name="Equation" r:id="rId31" imgW="812520" imgH="457200" progId="Equation.DSMT4">
                  <p:embed/>
                </p:oleObj>
              </mc:Choice>
              <mc:Fallback>
                <p:oleObj name="Equation" r:id="rId31" imgW="812520" imgH="457200" progId="Equation.DSMT4">
                  <p:embed/>
                  <p:pic>
                    <p:nvPicPr>
                      <p:cNvPr id="112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403475"/>
                        <a:ext cx="20431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02894"/>
              </p:ext>
            </p:extLst>
          </p:nvPr>
        </p:nvGraphicFramePr>
        <p:xfrm>
          <a:off x="1066800" y="234907"/>
          <a:ext cx="4897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7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4907"/>
                        <a:ext cx="48974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29865"/>
              </p:ext>
            </p:extLst>
          </p:nvPr>
        </p:nvGraphicFramePr>
        <p:xfrm>
          <a:off x="914400" y="3247643"/>
          <a:ext cx="394957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8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71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47643"/>
                        <a:ext cx="394957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14856"/>
              </p:ext>
            </p:extLst>
          </p:nvPr>
        </p:nvGraphicFramePr>
        <p:xfrm>
          <a:off x="4942778" y="4802704"/>
          <a:ext cx="2974141" cy="72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9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71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78" y="4802704"/>
                        <a:ext cx="2974141" cy="724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1683"/>
              </p:ext>
            </p:extLst>
          </p:nvPr>
        </p:nvGraphicFramePr>
        <p:xfrm>
          <a:off x="6555579" y="5781645"/>
          <a:ext cx="3463034" cy="70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0" name="Equation" r:id="rId9" imgW="1180800" imgH="241200" progId="Equation.DSMT4">
                  <p:embed/>
                </p:oleObj>
              </mc:Choice>
              <mc:Fallback>
                <p:oleObj name="Equation" r:id="rId9" imgW="1180800" imgH="241200" progId="Equation.DSMT4">
                  <p:embed/>
                  <p:pic>
                    <p:nvPicPr>
                      <p:cNvPr id="71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579" y="5781645"/>
                        <a:ext cx="3463034" cy="707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63715"/>
              </p:ext>
            </p:extLst>
          </p:nvPr>
        </p:nvGraphicFramePr>
        <p:xfrm>
          <a:off x="304800" y="1490090"/>
          <a:ext cx="4324810" cy="13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1" name="Equation" r:id="rId11" imgW="1485720" imgH="457200" progId="Equation.DSMT4">
                  <p:embed/>
                </p:oleObj>
              </mc:Choice>
              <mc:Fallback>
                <p:oleObj name="Equation" r:id="rId11" imgW="1485720" imgH="457200" progId="Equation.DSMT4">
                  <p:embed/>
                  <p:pic>
                    <p:nvPicPr>
                      <p:cNvPr id="7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90090"/>
                        <a:ext cx="4324810" cy="132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98099"/>
              </p:ext>
            </p:extLst>
          </p:nvPr>
        </p:nvGraphicFramePr>
        <p:xfrm>
          <a:off x="4918966" y="3341734"/>
          <a:ext cx="5330435" cy="12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2" name="Equation" r:id="rId13" imgW="2019240" imgH="457200" progId="Equation.DSMT4">
                  <p:embed/>
                </p:oleObj>
              </mc:Choice>
              <mc:Fallback>
                <p:oleObj name="Equation" r:id="rId13" imgW="2019240" imgH="457200" progId="Equation.DSMT4">
                  <p:embed/>
                  <p:pic>
                    <p:nvPicPr>
                      <p:cNvPr id="7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966" y="3341734"/>
                        <a:ext cx="5330435" cy="120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13844"/>
              </p:ext>
            </p:extLst>
          </p:nvPr>
        </p:nvGraphicFramePr>
        <p:xfrm>
          <a:off x="934359" y="4785955"/>
          <a:ext cx="3727791" cy="67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3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71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59" y="4785955"/>
                        <a:ext cx="3727791" cy="67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(=VP)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7692"/>
              </p:ext>
            </p:extLst>
          </p:nvPr>
        </p:nvGraphicFramePr>
        <p:xfrm>
          <a:off x="4662150" y="1564454"/>
          <a:ext cx="5416093" cy="130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4" name="Equation" r:id="rId17" imgW="1892160" imgH="457200" progId="Equation.DSMT4">
                  <p:embed/>
                </p:oleObj>
              </mc:Choice>
              <mc:Fallback>
                <p:oleObj name="Equation" r:id="rId17" imgW="1892160" imgH="457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0" y="1564454"/>
                        <a:ext cx="5416093" cy="130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55459"/>
              </p:ext>
            </p:extLst>
          </p:nvPr>
        </p:nvGraphicFramePr>
        <p:xfrm>
          <a:off x="6954837" y="350879"/>
          <a:ext cx="4874993" cy="55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5" name="Equation" r:id="rId19" imgW="2019240" imgH="228600" progId="Equation.DSMT4">
                  <p:embed/>
                </p:oleObj>
              </mc:Choice>
              <mc:Fallback>
                <p:oleObj name="Equation" r:id="rId19" imgW="20192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4837" y="350879"/>
                        <a:ext cx="4874993" cy="5518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22943"/>
              </p:ext>
            </p:extLst>
          </p:nvPr>
        </p:nvGraphicFramePr>
        <p:xfrm>
          <a:off x="934359" y="5724109"/>
          <a:ext cx="5264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6" name="Equation" r:id="rId21" imgW="1663560" imgH="241200" progId="Equation.DSMT4">
                  <p:embed/>
                </p:oleObj>
              </mc:Choice>
              <mc:Fallback>
                <p:oleObj name="Equation" r:id="rId21" imgW="1663560" imgH="241200" progId="Equation.DSMT4">
                  <p:embed/>
                  <p:pic>
                    <p:nvPicPr>
                      <p:cNvPr id="71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59" y="5724109"/>
                        <a:ext cx="52641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8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352425"/>
            <a:ext cx="1510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58</a:t>
            </a:r>
            <a:r>
              <a:rPr lang="en-US" altLang="vi-VN" b="1" smtClean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  <a:endParaRPr lang="en-US" altLang="vi-VN" b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937200"/>
            <a:ext cx="3699271" cy="138911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15849"/>
              </p:ext>
            </p:extLst>
          </p:nvPr>
        </p:nvGraphicFramePr>
        <p:xfrm>
          <a:off x="4191000" y="1022977"/>
          <a:ext cx="3686504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022977"/>
                        <a:ext cx="3686504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2911089"/>
            <a:ext cx="5796951" cy="9144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320"/>
              </p:ext>
            </p:extLst>
          </p:nvPr>
        </p:nvGraphicFramePr>
        <p:xfrm>
          <a:off x="499463" y="4114800"/>
          <a:ext cx="56022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7" imgW="1968480" imgH="444240" progId="Equation.DSMT4">
                  <p:embed/>
                </p:oleObj>
              </mc:Choice>
              <mc:Fallback>
                <p:oleObj name="Equation" r:id="rId7" imgW="196848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463" y="4114800"/>
                        <a:ext cx="5602288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94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131" y="2216421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973795" y="4513469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oogbye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54053" y="576297"/>
            <a:ext cx="933225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úc các em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ạt kết quả cao trong học tập!</a:t>
            </a:r>
            <a:endParaRPr kumimoji="0" lang="en-US" sz="4800" b="1" i="0" u="none" strike="noStrike" kern="1200" cap="none" spc="0" normalizeH="0" baseline="0" noProof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559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76" name="Object 60"/>
          <p:cNvGraphicFramePr>
            <a:graphicFrameLocks noChangeAspect="1"/>
          </p:cNvGraphicFramePr>
          <p:nvPr/>
        </p:nvGraphicFramePr>
        <p:xfrm>
          <a:off x="3886200" y="750888"/>
          <a:ext cx="480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" name="Equation" r:id="rId3" imgW="3149600" imgH="254000" progId="Equation.DSMT4">
                  <p:embed/>
                </p:oleObj>
              </mc:Choice>
              <mc:Fallback>
                <p:oleObj name="Equation" r:id="rId3" imgW="3149600" imgH="2540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750888"/>
                        <a:ext cx="480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7" name="Rectangle 61"/>
          <p:cNvSpPr>
            <a:spLocks noChangeArrowheads="1"/>
          </p:cNvSpPr>
          <p:nvPr/>
        </p:nvSpPr>
        <p:spPr bwMode="auto">
          <a:xfrm>
            <a:off x="1828801" y="119063"/>
            <a:ext cx="4251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: Bài 60. tr 33 &lt;SGK&gt;.</a:t>
            </a:r>
            <a:r>
              <a:rPr lang="en-US" altLang="vi-VN" sz="20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ểu thức</a:t>
            </a:r>
            <a:r>
              <a:rPr lang="en-US" altLang="en-US" sz="2400" b="1" u="sng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u="sng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88" name="Rectangle 72"/>
          <p:cNvSpPr>
            <a:spLocks noChangeArrowheads="1"/>
          </p:cNvSpPr>
          <p:nvPr/>
        </p:nvSpPr>
        <p:spPr bwMode="auto">
          <a:xfrm>
            <a:off x="8824914" y="727076"/>
            <a:ext cx="655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89" name="Object 73"/>
          <p:cNvGraphicFramePr>
            <a:graphicFrameLocks noChangeAspect="1"/>
          </p:cNvGraphicFramePr>
          <p:nvPr/>
        </p:nvGraphicFramePr>
        <p:xfrm>
          <a:off x="9396413" y="752476"/>
          <a:ext cx="698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413" y="752476"/>
                        <a:ext cx="698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90" name="Rectangle 74"/>
          <p:cNvSpPr>
            <a:spLocks noChangeArrowheads="1"/>
          </p:cNvSpPr>
          <p:nvPr/>
        </p:nvSpPr>
        <p:spPr bwMode="auto">
          <a:xfrm>
            <a:off x="1981200" y="11414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2800" b="1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91" name="Rectangle 75"/>
          <p:cNvSpPr>
            <a:spLocks noChangeArrowheads="1"/>
          </p:cNvSpPr>
          <p:nvPr/>
        </p:nvSpPr>
        <p:spPr bwMode="auto">
          <a:xfrm>
            <a:off x="1981201" y="1504951"/>
            <a:ext cx="3806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 sao cho B có giá trị là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492" name="Rectangle 76"/>
          <p:cNvSpPr>
            <a:spLocks noChangeArrowheads="1"/>
          </p:cNvSpPr>
          <p:nvPr/>
        </p:nvSpPr>
        <p:spPr bwMode="auto">
          <a:xfrm>
            <a:off x="5635626" y="2132014"/>
            <a:ext cx="866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88493" name="Rectangle 77"/>
          <p:cNvSpPr>
            <a:spLocks noChangeArrowheads="1"/>
          </p:cNvSpPr>
          <p:nvPr/>
        </p:nvSpPr>
        <p:spPr bwMode="auto">
          <a:xfrm>
            <a:off x="1981200" y="26654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</a:t>
            </a:r>
            <a:r>
              <a:rPr lang="en-US" altLang="en-US" sz="20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8494" name="Rectangle 78"/>
          <p:cNvSpPr>
            <a:spLocks noChangeArrowheads="1"/>
          </p:cNvSpPr>
          <p:nvPr/>
        </p:nvSpPr>
        <p:spPr bwMode="auto">
          <a:xfrm>
            <a:off x="1981201" y="3198813"/>
            <a:ext cx="766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5" name="Object 79"/>
          <p:cNvGraphicFramePr>
            <a:graphicFrameLocks noChangeAspect="1"/>
          </p:cNvGraphicFramePr>
          <p:nvPr/>
        </p:nvGraphicFramePr>
        <p:xfrm>
          <a:off x="3124200" y="3200401"/>
          <a:ext cx="4800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" name="Equation" r:id="rId7" imgW="3149600" imgH="254000" progId="Equation.DSMT4">
                  <p:embed/>
                </p:oleObj>
              </mc:Choice>
              <mc:Fallback>
                <p:oleObj name="Equation" r:id="rId7" imgW="3149600" imgH="254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1"/>
                        <a:ext cx="4800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81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6" name="Object 80"/>
          <p:cNvGraphicFramePr>
            <a:graphicFrameLocks noChangeAspect="1"/>
          </p:cNvGraphicFramePr>
          <p:nvPr/>
        </p:nvGraphicFramePr>
        <p:xfrm>
          <a:off x="3352800" y="3886200"/>
          <a:ext cx="426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0" name="Equation" r:id="rId8" imgW="2755900" imgH="241300" progId="Equation.DSMT4">
                  <p:embed/>
                </p:oleObj>
              </mc:Choice>
              <mc:Fallback>
                <p:oleObj name="Equation" r:id="rId8" imgW="2755900" imgH="2413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426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83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98" name="Object 82"/>
          <p:cNvGraphicFramePr>
            <a:graphicFrameLocks noChangeAspect="1"/>
          </p:cNvGraphicFramePr>
          <p:nvPr/>
        </p:nvGraphicFramePr>
        <p:xfrm>
          <a:off x="3362325" y="4572000"/>
          <a:ext cx="1143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1" name="Equation" r:id="rId10" imgW="723586" imgH="241195" progId="Equation.DSMT4">
                  <p:embed/>
                </p:oleObj>
              </mc:Choice>
              <mc:Fallback>
                <p:oleObj name="Equation" r:id="rId10" imgW="723586" imgH="24119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572000"/>
                        <a:ext cx="1143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01" name="Rectangle 85"/>
          <p:cNvSpPr>
            <a:spLocks noChangeArrowheads="1"/>
          </p:cNvSpPr>
          <p:nvPr/>
        </p:nvSpPr>
        <p:spPr bwMode="auto">
          <a:xfrm>
            <a:off x="1981201" y="5029201"/>
            <a:ext cx="3806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 sao cho B có giá trị là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7" name="Rectangle 87"/>
          <p:cNvSpPr>
            <a:spLocks noChangeArrowheads="1"/>
          </p:cNvSpPr>
          <p:nvPr/>
        </p:nvSpPr>
        <p:spPr bwMode="auto">
          <a:xfrm>
            <a:off x="1523711" y="299850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2" name="Object 86"/>
          <p:cNvGraphicFramePr>
            <a:graphicFrameLocks noChangeAspect="1"/>
          </p:cNvGraphicFramePr>
          <p:nvPr/>
        </p:nvGraphicFramePr>
        <p:xfrm>
          <a:off x="2743200" y="5562601"/>
          <a:ext cx="274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2" name="Equation" r:id="rId12" imgW="1765300" imgH="279400" progId="Equation.DSMT4">
                  <p:embed/>
                </p:oleObj>
              </mc:Choice>
              <mc:Fallback>
                <p:oleObj name="Equation" r:id="rId12" imgW="1765300" imgH="2794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1"/>
                        <a:ext cx="274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89"/>
          <p:cNvSpPr>
            <a:spLocks noChangeArrowheads="1"/>
          </p:cNvSpPr>
          <p:nvPr/>
        </p:nvSpPr>
        <p:spPr bwMode="auto">
          <a:xfrm>
            <a:off x="1523711" y="301755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4" name="Object 88"/>
          <p:cNvGraphicFramePr>
            <a:graphicFrameLocks noChangeAspect="1"/>
          </p:cNvGraphicFramePr>
          <p:nvPr/>
        </p:nvGraphicFramePr>
        <p:xfrm>
          <a:off x="5486400" y="5562601"/>
          <a:ext cx="1600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" name="Equation" r:id="rId14" imgW="990170" imgH="241195" progId="Equation.DSMT4">
                  <p:embed/>
                </p:oleObj>
              </mc:Choice>
              <mc:Fallback>
                <p:oleObj name="Equation" r:id="rId14" imgW="990170" imgH="24119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1"/>
                        <a:ext cx="1600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91"/>
          <p:cNvSpPr>
            <a:spLocks noChangeArrowheads="1"/>
          </p:cNvSpPr>
          <p:nvPr/>
        </p:nvSpPr>
        <p:spPr bwMode="auto">
          <a:xfrm>
            <a:off x="152371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6" name="Object 90"/>
          <p:cNvGraphicFramePr>
            <a:graphicFrameLocks noChangeAspect="1"/>
          </p:cNvGraphicFramePr>
          <p:nvPr/>
        </p:nvGraphicFramePr>
        <p:xfrm>
          <a:off x="7105650" y="5624513"/>
          <a:ext cx="1447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" name="Equation" r:id="rId16" imgW="927100" imgH="190500" progId="Equation.DSMT4">
                  <p:embed/>
                </p:oleObj>
              </mc:Choice>
              <mc:Fallback>
                <p:oleObj name="Equation" r:id="rId16" imgW="927100" imgH="1905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624513"/>
                        <a:ext cx="14478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Rectangle 93"/>
          <p:cNvSpPr>
            <a:spLocks noChangeArrowheads="1"/>
          </p:cNvSpPr>
          <p:nvPr/>
        </p:nvSpPr>
        <p:spPr bwMode="auto">
          <a:xfrm>
            <a:off x="1523711" y="30413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08" name="Object 92"/>
          <p:cNvGraphicFramePr>
            <a:graphicFrameLocks noChangeAspect="1"/>
          </p:cNvGraphicFramePr>
          <p:nvPr/>
        </p:nvGraphicFramePr>
        <p:xfrm>
          <a:off x="8577263" y="5572126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" name="Equation" r:id="rId18" imgW="723586" imgH="190417" progId="Equation.DSMT4">
                  <p:embed/>
                </p:oleObj>
              </mc:Choice>
              <mc:Fallback>
                <p:oleObj name="Equation" r:id="rId18" imgW="723586" imgH="190417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5572126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10" name="Rectangle 94"/>
          <p:cNvSpPr>
            <a:spLocks noChangeArrowheads="1"/>
          </p:cNvSpPr>
          <p:nvPr/>
        </p:nvSpPr>
        <p:spPr bwMode="auto">
          <a:xfrm>
            <a:off x="3429001" y="6096001"/>
            <a:ext cx="6602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vi-VN" sz="20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x = 15 thi B có giá trị là 16 (thỏa mãn điều kiện            )</a:t>
            </a:r>
            <a:endParaRPr lang="vi-VN" altLang="vi-VN" sz="28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511" name="Object 95"/>
          <p:cNvGraphicFramePr>
            <a:graphicFrameLocks noChangeAspect="1"/>
          </p:cNvGraphicFramePr>
          <p:nvPr/>
        </p:nvGraphicFramePr>
        <p:xfrm>
          <a:off x="9177338" y="6124575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6"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338" y="6124575"/>
                        <a:ext cx="60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84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84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1884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1884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1884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1884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1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8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70" decel="100000"/>
                                        <p:tgtEl>
                                          <p:spTgt spid="1885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770" decel="100000"/>
                                        <p:tgtEl>
                                          <p:spTgt spid="1885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9" dur="770" fill="hold"/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1" dur="770" fill="hold"/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8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8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8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8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8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8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8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8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7" grpId="0"/>
      <p:bldP spid="188488" grpId="0"/>
      <p:bldP spid="188490" grpId="0"/>
      <p:bldP spid="188491" grpId="0"/>
      <p:bldP spid="188492" grpId="0"/>
      <p:bldP spid="188493" grpId="0"/>
      <p:bldP spid="188494" grpId="0"/>
      <p:bldP spid="188501" grpId="0"/>
      <p:bldP spid="1885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-12700"/>
            <a:ext cx="8229600" cy="1128713"/>
          </a:xfrm>
        </p:spPr>
        <p:txBody>
          <a:bodyPr/>
          <a:lstStyle/>
          <a:p>
            <a:pPr eaLnBrk="1" hangingPunct="1"/>
            <a:r>
              <a:rPr lang="en-US" alt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KHỞI </a:t>
            </a:r>
            <a:r>
              <a:rPr lang="en-US" altLang="vi-V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Ộ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838200"/>
            <a:ext cx="8229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vi-V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Điền chữ đúng (Đ) hoặc sai (S) vào ô vuông:</a:t>
            </a:r>
            <a:endParaRPr lang="en-US" altLang="vi-VN" sz="24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931153" y="1825625"/>
            <a:ext cx="4572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931153" y="2582863"/>
            <a:ext cx="4826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6923216" y="3097213"/>
            <a:ext cx="4826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983413" y="3765550"/>
            <a:ext cx="484187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959728" y="376078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905753" y="3092451"/>
            <a:ext cx="48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981953" y="2590801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931153" y="1838326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</a:rPr>
              <a:t>Đ</a:t>
            </a:r>
          </a:p>
        </p:txBody>
      </p:sp>
      <p:graphicFrame>
        <p:nvGraphicFramePr>
          <p:cNvPr id="174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72866"/>
              </p:ext>
            </p:extLst>
          </p:nvPr>
        </p:nvGraphicFramePr>
        <p:xfrm>
          <a:off x="6219953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74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53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31614"/>
              </p:ext>
            </p:extLst>
          </p:nvPr>
        </p:nvGraphicFramePr>
        <p:xfrm>
          <a:off x="1779588" y="1709738"/>
          <a:ext cx="4972050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1" name="Equation" r:id="rId5" imgW="2577960" imgH="1815840" progId="Equation.DSMT4">
                  <p:embed/>
                </p:oleObj>
              </mc:Choice>
              <mc:Fallback>
                <p:oleObj name="Equation" r:id="rId5" imgW="2577960" imgH="1815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709738"/>
                        <a:ext cx="4972050" cy="350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67171"/>
              </p:ext>
            </p:extLst>
          </p:nvPr>
        </p:nvGraphicFramePr>
        <p:xfrm>
          <a:off x="8001000" y="2590801"/>
          <a:ext cx="2527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2" name="Equation" r:id="rId7" imgW="1460160" imgH="291960" progId="Equation.DSMT4">
                  <p:embed/>
                </p:oleObj>
              </mc:Choice>
              <mc:Fallback>
                <p:oleObj name="Equation" r:id="rId7" imgW="1460160" imgH="291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1"/>
                        <a:ext cx="2527300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21628" y="4505326"/>
            <a:ext cx="501650" cy="584775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62903" y="4479926"/>
            <a:ext cx="40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030663" y="1630363"/>
            <a:ext cx="62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164013" y="2068513"/>
            <a:ext cx="62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79469"/>
              </p:ext>
            </p:extLst>
          </p:nvPr>
        </p:nvGraphicFramePr>
        <p:xfrm>
          <a:off x="7924800" y="3591719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3" name="Equation" r:id="rId9" imgW="1371600" imgH="457200" progId="Equation.DSMT4">
                  <p:embed/>
                </p:oleObj>
              </mc:Choice>
              <mc:Fallback>
                <p:oleObj name="Equation" r:id="rId9" imgW="13716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591719"/>
                        <a:ext cx="2400300" cy="80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1" grpId="0" animBg="1"/>
      <p:bldP spid="4" grpId="0"/>
      <p:bldP spid="15" grpId="0"/>
      <p:bldP spid="16" grpId="0"/>
      <p:bldP spid="17" grpId="0"/>
      <p:bldP spid="7" grpId="0" animBg="1"/>
      <p:bldP spid="9" grpId="0"/>
      <p:bldP spid="13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5"/>
          <p:cNvSpPr>
            <a:spLocks noChangeArrowheads="1"/>
          </p:cNvSpPr>
          <p:nvPr/>
        </p:nvSpPr>
        <p:spPr bwMode="auto">
          <a:xfrm>
            <a:off x="1524000" y="30210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28198"/>
              </p:ext>
            </p:extLst>
          </p:nvPr>
        </p:nvGraphicFramePr>
        <p:xfrm>
          <a:off x="3345871" y="992394"/>
          <a:ext cx="4660005" cy="11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4" name="Equation" r:id="rId3" imgW="1803240" imgH="444240" progId="Equation.DSMT4">
                  <p:embed/>
                </p:oleObj>
              </mc:Choice>
              <mc:Fallback>
                <p:oleObj name="Equation" r:id="rId3" imgW="1803240" imgH="444240" progId="Equation.DSMT4">
                  <p:embed/>
                  <p:pic>
                    <p:nvPicPr>
                      <p:cNvPr id="163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71" y="992394"/>
                        <a:ext cx="4660005" cy="115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7"/>
          <p:cNvSpPr>
            <a:spLocks noChangeArrowheads="1"/>
          </p:cNvSpPr>
          <p:nvPr/>
        </p:nvSpPr>
        <p:spPr bwMode="auto">
          <a:xfrm>
            <a:off x="1524000" y="30210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59211"/>
              </p:ext>
            </p:extLst>
          </p:nvPr>
        </p:nvGraphicFramePr>
        <p:xfrm>
          <a:off x="558006" y="5073645"/>
          <a:ext cx="1474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5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1638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" y="5073645"/>
                        <a:ext cx="14747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3" name="Rectangle 23"/>
          <p:cNvSpPr>
            <a:spLocks noChangeArrowheads="1"/>
          </p:cNvSpPr>
          <p:nvPr/>
        </p:nvSpPr>
        <p:spPr bwMode="auto">
          <a:xfrm>
            <a:off x="1524000" y="31257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3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22682"/>
              </p:ext>
            </p:extLst>
          </p:nvPr>
        </p:nvGraphicFramePr>
        <p:xfrm>
          <a:off x="6377166" y="5120050"/>
          <a:ext cx="24383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6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163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166" y="5120050"/>
                        <a:ext cx="243839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8127536" y="1330707"/>
            <a:ext cx="23118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</a:t>
            </a:r>
            <a:r>
              <a:rPr kumimoji="0" lang="en-US" altLang="en-US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ới  a &gt; 0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08150" y="1223389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</a:t>
            </a:r>
            <a:r>
              <a:rPr lang="en-US" altLang="vi-VN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:</a:t>
            </a:r>
            <a:endParaRPr lang="en-US" altLang="vi-VN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385762" y="1154230"/>
            <a:ext cx="137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altLang="vi-VN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endParaRPr lang="en-US" altLang="vi-VN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80416"/>
              </p:ext>
            </p:extLst>
          </p:nvPr>
        </p:nvGraphicFramePr>
        <p:xfrm>
          <a:off x="304800" y="2497396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97396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91222"/>
              </p:ext>
            </p:extLst>
          </p:nvPr>
        </p:nvGraphicFramePr>
        <p:xfrm>
          <a:off x="282181" y="3893301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8" name="Equation" r:id="rId11" imgW="571320" imgH="241200" progId="Equation.DSMT4">
                  <p:embed/>
                </p:oleObj>
              </mc:Choice>
              <mc:Fallback>
                <p:oleObj name="Equation" r:id="rId11" imgW="571320" imgH="2412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1" y="3893301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89626"/>
              </p:ext>
            </p:extLst>
          </p:nvPr>
        </p:nvGraphicFramePr>
        <p:xfrm>
          <a:off x="6119990" y="3922380"/>
          <a:ext cx="147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9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990" y="3922380"/>
                        <a:ext cx="1476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92004"/>
              </p:ext>
            </p:extLst>
          </p:nvPr>
        </p:nvGraphicFramePr>
        <p:xfrm>
          <a:off x="1751258" y="2256096"/>
          <a:ext cx="1279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" name="Equation" r:id="rId15" imgW="495000" imgH="457200" progId="Equation.DSMT4">
                  <p:embed/>
                </p:oleObj>
              </mc:Choice>
              <mc:Fallback>
                <p:oleObj name="Equation" r:id="rId15" imgW="495000" imgH="4572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258" y="2256096"/>
                        <a:ext cx="12795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08163" y="2209800"/>
                <a:ext cx="1950726" cy="1221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163" y="2209800"/>
                <a:ext cx="1950726" cy="122116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94533" y="2525188"/>
                <a:ext cx="1228413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533" y="2525188"/>
                <a:ext cx="1228413" cy="6528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285711" y="3594802"/>
                <a:ext cx="2566472" cy="1179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711" y="3594802"/>
                <a:ext cx="2566472" cy="117961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886091" y="3575551"/>
                <a:ext cx="1710275" cy="108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091" y="3575551"/>
                <a:ext cx="1710275" cy="108427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192466" y="3876139"/>
                <a:ext cx="1228413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466" y="3876139"/>
                <a:ext cx="1228413" cy="65287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459144" y="3960676"/>
                <a:ext cx="1686487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144" y="3960676"/>
                <a:ext cx="1686487" cy="65287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82077" y="3960676"/>
                <a:ext cx="1488484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077" y="3960676"/>
                <a:ext cx="1488484" cy="59035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78689" y="3679092"/>
                <a:ext cx="2140971" cy="108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689" y="3679092"/>
                <a:ext cx="2140971" cy="108427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501155" y="5110746"/>
                <a:ext cx="1479700" cy="652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155" y="5110746"/>
                <a:ext cx="1479700" cy="65287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05905" y="5154759"/>
                <a:ext cx="1605503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905" y="5154759"/>
                <a:ext cx="1605503" cy="59035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96355" y="5142005"/>
                <a:ext cx="1536574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m:rPr>
                          <m:nor/>
                        </m:rP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355" y="5142005"/>
                <a:ext cx="1536574" cy="59035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2664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4" grpId="0"/>
      <p:bldP spid="13" grpId="0"/>
      <p:bldP spid="14" grpId="0"/>
      <p:bldP spid="15" grpId="0"/>
      <p:bldP spid="16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74716" y="1212724"/>
            <a:ext cx="198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532456" y="1202211"/>
            <a:ext cx="22973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ới </a:t>
            </a: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vi-VN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endParaRPr lang="en-US" altLang="vi-VN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24448"/>
              </p:ext>
            </p:extLst>
          </p:nvPr>
        </p:nvGraphicFramePr>
        <p:xfrm>
          <a:off x="2703858" y="1169575"/>
          <a:ext cx="4663384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858" y="1169575"/>
                        <a:ext cx="4663384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354810" y="1162212"/>
            <a:ext cx="86677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.</a:t>
            </a:r>
            <a:endParaRPr lang="en-US" altLang="vi-VN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1069794"/>
            <a:ext cx="71090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54356"/>
              </p:ext>
            </p:extLst>
          </p:nvPr>
        </p:nvGraphicFramePr>
        <p:xfrm>
          <a:off x="685800" y="1653778"/>
          <a:ext cx="5435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61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53778"/>
                        <a:ext cx="54356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57630" y="2189330"/>
            <a:ext cx="319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818"/>
              </p:ext>
            </p:extLst>
          </p:nvPr>
        </p:nvGraphicFramePr>
        <p:xfrm>
          <a:off x="2667000" y="2831587"/>
          <a:ext cx="48323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31587"/>
                        <a:ext cx="48323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4505" y="2888054"/>
            <a:ext cx="319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vi-VN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vi-VN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7889"/>
              </p:ext>
            </p:extLst>
          </p:nvPr>
        </p:nvGraphicFramePr>
        <p:xfrm>
          <a:off x="2277576" y="3426100"/>
          <a:ext cx="31210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76" y="3426100"/>
                        <a:ext cx="31210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88584"/>
              </p:ext>
            </p:extLst>
          </p:nvPr>
        </p:nvGraphicFramePr>
        <p:xfrm>
          <a:off x="2365375" y="4726907"/>
          <a:ext cx="2717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726907"/>
                        <a:ext cx="2717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09491"/>
              </p:ext>
            </p:extLst>
          </p:nvPr>
        </p:nvGraphicFramePr>
        <p:xfrm>
          <a:off x="2350627" y="3985597"/>
          <a:ext cx="35226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4" name="Equation" r:id="rId11" imgW="1333440" imgH="342720" progId="Equation.DSMT4">
                  <p:embed/>
                </p:oleObj>
              </mc:Choice>
              <mc:Fallback>
                <p:oleObj name="Equation" r:id="rId11" imgW="1333440" imgH="34272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627" y="3985597"/>
                        <a:ext cx="35226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91153"/>
              </p:ext>
            </p:extLst>
          </p:nvPr>
        </p:nvGraphicFramePr>
        <p:xfrm>
          <a:off x="2349807" y="5299995"/>
          <a:ext cx="11414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5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07" y="5299995"/>
                        <a:ext cx="11414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554539" y="5408003"/>
            <a:ext cx="20811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vi-VN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altLang="vi-VN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66100"/>
              </p:ext>
            </p:extLst>
          </p:nvPr>
        </p:nvGraphicFramePr>
        <p:xfrm>
          <a:off x="7794878" y="1213557"/>
          <a:ext cx="3740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6" name="Equation" r:id="rId15" imgW="1549080" imgH="228600" progId="Equation.DSMT4">
                  <p:embed/>
                </p:oleObj>
              </mc:Choice>
              <mc:Fallback>
                <p:oleObj name="Equation" r:id="rId15" imgW="15490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94878" y="1213557"/>
                        <a:ext cx="3740150" cy="550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12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914524" y="983373"/>
            <a:ext cx="472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đẳng thức: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510462" y="1916274"/>
            <a:ext cx="3390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ới </a:t>
            </a:r>
            <a:r>
              <a:rPr lang="en-US" altLang="vi-V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, b &gt; </a:t>
            </a:r>
            <a:r>
              <a:rPr lang="en-US" altLang="vi-VN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en-US" altLang="vi-VN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81688"/>
              </p:ext>
            </p:extLst>
          </p:nvPr>
        </p:nvGraphicFramePr>
        <p:xfrm>
          <a:off x="2057400" y="1688746"/>
          <a:ext cx="4897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88746"/>
                        <a:ext cx="48974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271462" y="902765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vi-VN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2:</a:t>
            </a:r>
            <a:endParaRPr lang="en-US" altLang="vi-VN" b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.VnTime" panose="020B7200000000000000" pitchFamily="34" charset="0"/>
              </a:rPr>
              <a:t>(=VP)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914524" y="983373"/>
            <a:ext cx="472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619998" y="1956162"/>
            <a:ext cx="3281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, 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1)</a:t>
            </a:r>
            <a:endParaRPr lang="en-US" alt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29161"/>
              </p:ext>
            </p:extLst>
          </p:nvPr>
        </p:nvGraphicFramePr>
        <p:xfrm>
          <a:off x="1712913" y="1735138"/>
          <a:ext cx="55880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2260440" imgH="533160" progId="Equation.DSMT4">
                  <p:embed/>
                </p:oleObj>
              </mc:Choice>
              <mc:Fallback>
                <p:oleObj name="Equation" r:id="rId3" imgW="2260440" imgH="53316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735138"/>
                        <a:ext cx="55880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271462" y="902765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vi-VN" b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.VnTime" panose="020B7200000000000000" pitchFamily="34" charset="0"/>
              </a:rPr>
              <a:t>(=VP)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47060"/>
              </p:ext>
            </p:extLst>
          </p:nvPr>
        </p:nvGraphicFramePr>
        <p:xfrm>
          <a:off x="9829800" y="2032788"/>
          <a:ext cx="954766" cy="43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9800" y="2032788"/>
                        <a:ext cx="954766" cy="43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712912" y="3618315"/>
            <a:ext cx="59070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  </a:t>
            </a:r>
            <a:endParaRPr lang="en-US" alt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&lt; 0</a:t>
            </a:r>
          </a:p>
        </p:txBody>
      </p:sp>
    </p:spTree>
    <p:extLst>
      <p:ext uri="{BB962C8B-B14F-4D97-AF65-F5344CB8AC3E}">
        <p14:creationId xmlns:p14="http://schemas.microsoft.com/office/powerpoint/2010/main" val="359426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9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23512"/>
              </p:ext>
            </p:extLst>
          </p:nvPr>
        </p:nvGraphicFramePr>
        <p:xfrm>
          <a:off x="1298575" y="1383915"/>
          <a:ext cx="71977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3" imgW="2400120" imgH="634680" progId="Equation.DSMT4">
                  <p:embed/>
                </p:oleObj>
              </mc:Choice>
              <mc:Fallback>
                <p:oleObj name="Equation" r:id="rId3" imgW="2400120" imgH="63468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383915"/>
                        <a:ext cx="71977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837674" y="795505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vi-VN" b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.VnTime" panose="020B7200000000000000" pitchFamily="34" charset="0"/>
              </a:rPr>
              <a:t>(=VP)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43351"/>
              </p:ext>
            </p:extLst>
          </p:nvPr>
        </p:nvGraphicFramePr>
        <p:xfrm>
          <a:off x="1277937" y="3168458"/>
          <a:ext cx="7046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3168458"/>
                        <a:ext cx="70469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58788"/>
              </p:ext>
            </p:extLst>
          </p:nvPr>
        </p:nvGraphicFramePr>
        <p:xfrm>
          <a:off x="1106488" y="4572000"/>
          <a:ext cx="738981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7" imgW="2463480" imgH="634680" progId="Equation.DSMT4">
                  <p:embed/>
                </p:oleObj>
              </mc:Choice>
              <mc:Fallback>
                <p:oleObj name="Equation" r:id="rId7" imgW="2463480" imgH="6346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572000"/>
                        <a:ext cx="738981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37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91484"/>
              </p:ext>
            </p:extLst>
          </p:nvPr>
        </p:nvGraphicFramePr>
        <p:xfrm>
          <a:off x="1261152" y="1393430"/>
          <a:ext cx="2511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52" y="1393430"/>
                        <a:ext cx="25114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30"/>
          <p:cNvSpPr txBox="1">
            <a:spLocks noChangeArrowheads="1"/>
          </p:cNvSpPr>
          <p:nvPr/>
        </p:nvSpPr>
        <p:spPr bwMode="auto">
          <a:xfrm>
            <a:off x="18059400" y="8929688"/>
            <a:ext cx="99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.VnTime" panose="020B7200000000000000" pitchFamily="34" charset="0"/>
              </a:rPr>
              <a:t>(=VP)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295400" y="324787"/>
            <a:ext cx="87609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. RÚT GỌN </a:t>
            </a:r>
            <a:r>
              <a:rPr lang="en-US" altLang="en-US" sz="3000" b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ỂU THỨC CHỨA CĂN BẬC HAI</a:t>
            </a:r>
            <a:endParaRPr lang="en-US" altLang="en-US" sz="3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10972800" y="140121"/>
            <a:ext cx="839276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i="0" u="none" strike="noStrike" kern="0" cap="none" spc="0" normalizeH="0" baseline="0" noProof="0" smtClean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imes New Roman" panose="02020603050405020304" pitchFamily="18" charset="0"/>
                <a:sym typeface="Wingdings" panose="05000000000000000000" pitchFamily="2" charset="2"/>
              </a:rPr>
              <a:t></a:t>
            </a:r>
            <a:endParaRPr kumimoji="0" lang="en-US" altLang="en-US" sz="5400" i="0" u="none" strike="noStrike" kern="0" cap="none" spc="0" normalizeH="0" baseline="0" noProof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66800" y="2763670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Do  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0, 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  1 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71777"/>
              </p:ext>
            </p:extLst>
          </p:nvPr>
        </p:nvGraphicFramePr>
        <p:xfrm>
          <a:off x="3505200" y="2840296"/>
          <a:ext cx="954766" cy="43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840296"/>
                        <a:ext cx="954766" cy="43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200364" y="3727578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&lt; 0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44061"/>
              </p:ext>
            </p:extLst>
          </p:nvPr>
        </p:nvGraphicFramePr>
        <p:xfrm>
          <a:off x="4637088" y="3460750"/>
          <a:ext cx="20748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7" imgW="482400" imgH="419040" progId="Equation.DSMT4">
                  <p:embed/>
                </p:oleObj>
              </mc:Choice>
              <mc:Fallback>
                <p:oleObj name="Equation" r:id="rId7" imgW="482400" imgH="419040" progId="Equation.DSMT4">
                  <p:embed/>
                  <p:pic>
                    <p:nvPicPr>
                      <p:cNvPr id="7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460750"/>
                        <a:ext cx="207486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71466"/>
              </p:ext>
            </p:extLst>
          </p:nvPr>
        </p:nvGraphicFramePr>
        <p:xfrm>
          <a:off x="3982583" y="4830483"/>
          <a:ext cx="5349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9" imgW="1244520" imgH="177480" progId="Equation.DSMT4">
                  <p:embed/>
                </p:oleObj>
              </mc:Choice>
              <mc:Fallback>
                <p:oleObj name="Equation" r:id="rId9" imgW="124452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583" y="4830483"/>
                        <a:ext cx="5349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9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 - &amp;quot;KiÓm tra bµi cò&amp;quot;&quot;/&gt;&lt;property id=&quot;20307&quot; value=&quot;317&quot;/&gt;&lt;/object&gt;&lt;object type=&quot;3&quot; unique_id=&quot;10006&quot;&gt;&lt;property id=&quot;20148&quot; value=&quot;5&quot;/&gt;&lt;property id=&quot;20300&quot; value=&quot;Slide 3 - &amp;quot;§8.  rót gän biÓu thøc chøa c¨n thøc bËc hai&amp;quot;&quot;/&gt;&lt;property id=&quot;20307&quot; value=&quot;304&quot;/&gt;&lt;/object&gt;&lt;object type=&quot;3&quot; unique_id=&quot;10007&quot;&gt;&lt;property id=&quot;20148&quot; value=&quot;5&quot;/&gt;&lt;property id=&quot;20300&quot; value=&quot;Slide 4 - &amp;quot;VÝ dô 1: Ta cã &amp;quot;&quot;/&gt;&lt;property id=&quot;20307&quot; value=&quot;281&quot;/&gt;&lt;/object&gt;&lt;object type=&quot;3&quot; unique_id=&quot;10008&quot;&gt;&lt;property id=&quot;20148&quot; value=&quot;5&quot;/&gt;&lt;property id=&quot;20300&quot; value=&quot;Slide 5&quot;/&gt;&lt;property id=&quot;20307&quot; value=&quot;282&quot;/&gt;&lt;/object&gt;&lt;object type=&quot;3&quot; unique_id=&quot;10009&quot;&gt;&lt;property id=&quot;20148&quot; value=&quot;5&quot;/&gt;&lt;property id=&quot;20300&quot; value=&quot;Slide 6&quot;/&gt;&lt;property id=&quot;20307&quot; value=&quot;286&quot;/&gt;&lt;/object&gt;&lt;object type=&quot;3&quot; unique_id=&quot;10010&quot;&gt;&lt;property id=&quot;20148&quot; value=&quot;5&quot;/&gt;&lt;property id=&quot;20300&quot; value=&quot;Slide 7&quot;/&gt;&lt;property id=&quot;20307&quot; value=&quot;319&quot;/&gt;&lt;/object&gt;&lt;object type=&quot;3&quot; unique_id=&quot;10011&quot;&gt;&lt;property id=&quot;20148&quot; value=&quot;5&quot;/&gt;&lt;property id=&quot;20300&quot; value=&quot;Slide 8&quot;/&gt;&lt;property id=&quot;20307&quot; value=&quot;312&quot;/&gt;&lt;/object&gt;&lt;object type=&quot;3&quot; unique_id=&quot;10012&quot;&gt;&lt;property id=&quot;20148&quot; value=&quot;5&quot;/&gt;&lt;property id=&quot;20300&quot; value=&quot;Slide 11&quot;/&gt;&lt;property id=&quot;20307&quot; value=&quot;313&quot;/&gt;&lt;/object&gt;&lt;object type=&quot;3&quot; unique_id=&quot;10014&quot;&gt;&lt;property id=&quot;20148&quot; value=&quot;5&quot;/&gt;&lt;property id=&quot;20300&quot; value=&quot;Slide 12&quot;/&gt;&lt;property id=&quot;20307&quot; value=&quot;314&quot;/&gt;&lt;/object&gt;&lt;object type=&quot;3&quot; unique_id=&quot;10015&quot;&gt;&lt;property id=&quot;20148&quot; value=&quot;5&quot;/&gt;&lt;property id=&quot;20300&quot; value=&quot;Slide 13&quot;/&gt;&lt;property id=&quot;20307&quot; value=&quot;318&quot;/&gt;&lt;/object&gt;&lt;object type=&quot;3&quot; unique_id=&quot;10086&quot;&gt;&lt;property id=&quot;20148&quot; value=&quot;5&quot;/&gt;&lt;property id=&quot;20300&quot; value=&quot;Slide 9&quot;/&gt;&lt;property id=&quot;20307&quot; value=&quot;320&quot;/&gt;&lt;/object&gt;&lt;object type=&quot;3&quot; unique_id=&quot;10087&quot;&gt;&lt;property id=&quot;20148&quot; value=&quot;5&quot;/&gt;&lt;property id=&quot;20300&quot; value=&quot;Slide 10&quot;/&gt;&lt;property id=&quot;20307&quot; value=&quot;32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Arial"/>
        <a:ea typeface=""/>
        <a:cs typeface=""/>
      </a:majorFont>
      <a:minorFont>
        <a:latin typeface=".Vn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heme1">
  <a:themeElements>
    <a:clrScheme name="自定义 1685">
      <a:dk1>
        <a:sysClr val="windowText" lastClr="000000"/>
      </a:dk1>
      <a:lt1>
        <a:sysClr val="window" lastClr="FFFFFF"/>
      </a:lt1>
      <a:dk2>
        <a:srgbClr val="07443C"/>
      </a:dk2>
      <a:lt2>
        <a:srgbClr val="CA520A"/>
      </a:lt2>
      <a:accent1>
        <a:srgbClr val="CA520A"/>
      </a:accent1>
      <a:accent2>
        <a:srgbClr val="07443C"/>
      </a:accent2>
      <a:accent3>
        <a:srgbClr val="CA520A"/>
      </a:accent3>
      <a:accent4>
        <a:srgbClr val="07443C"/>
      </a:accent4>
      <a:accent5>
        <a:srgbClr val="CA520A"/>
      </a:accent5>
      <a:accent6>
        <a:srgbClr val="07443C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3</TotalTime>
  <Words>405</Words>
  <Application>Microsoft Office PowerPoint</Application>
  <PresentationFormat>Widescreen</PresentationFormat>
  <Paragraphs>8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37" baseType="lpstr">
      <vt:lpstr>微软雅黑</vt:lpstr>
      <vt:lpstr>宋体</vt:lpstr>
      <vt:lpstr>.VnArial</vt:lpstr>
      <vt:lpstr>.VnTime</vt:lpstr>
      <vt:lpstr>Arial</vt:lpstr>
      <vt:lpstr>Arial Black</vt:lpstr>
      <vt:lpstr>Calibri</vt:lpstr>
      <vt:lpstr>Calibri Light</vt:lpstr>
      <vt:lpstr>Cambria Math</vt:lpstr>
      <vt:lpstr>黑体</vt:lpstr>
      <vt:lpstr>Symbol</vt:lpstr>
      <vt:lpstr>Times New Roman</vt:lpstr>
      <vt:lpstr>Wingdings</vt:lpstr>
      <vt:lpstr>方正卡通简体</vt:lpstr>
      <vt:lpstr>Default Design</vt:lpstr>
      <vt:lpstr>4_Office Theme</vt:lpstr>
      <vt:lpstr>1_Default Design</vt:lpstr>
      <vt:lpstr>Theme1</vt:lpstr>
      <vt:lpstr>Office 主题​​</vt:lpstr>
      <vt:lpstr>Equation</vt:lpstr>
      <vt:lpstr>MathType 7.0 Equation</vt:lpstr>
      <vt:lpstr>PowerPoint Presentation</vt:lpstr>
      <vt:lpstr>                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AY DU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DINH KHIEM</dc:creator>
  <cp:lastModifiedBy>Windows User</cp:lastModifiedBy>
  <cp:revision>414</cp:revision>
  <dcterms:created xsi:type="dcterms:W3CDTF">2007-04-08T19:43:35Z</dcterms:created>
  <dcterms:modified xsi:type="dcterms:W3CDTF">2023-10-19T13:24:27Z</dcterms:modified>
</cp:coreProperties>
</file>